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FA37BA">
        <w:rPr>
          <w:rFonts w:ascii="宋体" w:hAnsi="宋体" w:hint="eastAsia"/>
          <w:bCs/>
          <w:sz w:val="32"/>
          <w:szCs w:val="32"/>
        </w:rPr>
        <w:t>贵州</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9627"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9628"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9629"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9630"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9631"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9632"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9633"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9634"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9635"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9636"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9637"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9638"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9639"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9640"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9641"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9642"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9643"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9644"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9645"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9646"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9647"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9648"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9649"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9650"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9651"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9652"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9653"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9654"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27F68" w:rsidRDefault="00827F68">
      <w:r>
        <w:separator/>
      </w:r>
    </w:p>
  </w:endnote>
  <w:endnote w:type="continuationSeparator" w:id="0">
    <w:p w:rsidR="00827F68" w:rsidRDefault="00827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27F68" w:rsidRDefault="00827F68">
      <w:r>
        <w:separator/>
      </w:r>
    </w:p>
  </w:footnote>
  <w:footnote w:type="continuationSeparator" w:id="0">
    <w:p w:rsidR="00827F68" w:rsidRDefault="00827F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1101"/>
    <w:rsid w:val="002E3841"/>
    <w:rsid w:val="00827F68"/>
    <w:rsid w:val="00B8266B"/>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9778927A-265E-4D7F-A469-9D265FF72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9:00Z</dcterms:created>
  <dcterms:modified xsi:type="dcterms:W3CDTF">2025-03-21T01:29:00Z</dcterms:modified>
</cp:coreProperties>
</file>